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65" r:id="rId2"/>
    <p:sldId id="276" r:id="rId3"/>
    <p:sldId id="278" r:id="rId4"/>
    <p:sldId id="279" r:id="rId5"/>
    <p:sldId id="290" r:id="rId6"/>
    <p:sldId id="291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72" r:id="rId18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1FB1"/>
    <a:srgbClr val="4123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4" y="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671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4/1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3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5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6.xml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.bin"/><Relationship Id="rId2" Type="http://schemas.openxmlformats.org/officeDocument/2006/relationships/tags" Target="../tags/tag15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8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9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519801" y="2249314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向量的数量</a:t>
            </a:r>
            <a:r>
              <a:rPr lang="zh-CN" altLang="en-US" dirty="0" smtClean="0">
                <a:solidFill>
                  <a:srgbClr val="FF0000"/>
                </a:solidFill>
              </a:rPr>
              <a:t>积（</a:t>
            </a:r>
            <a:r>
              <a:rPr lang="en-US" altLang="zh-CN" dirty="0" smtClean="0">
                <a:solidFill>
                  <a:srgbClr val="FF0000"/>
                </a:solidFill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学校  王秀彩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873527" y="47121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学习指导</a:t>
            </a: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18670" y="117326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平面向量数量积的应用</a:t>
            </a:r>
            <a:endParaRPr lang="zh-CN" altLang="zh-CN" sz="2400" b="1" kern="100" dirty="0">
              <a:solidFill>
                <a:srgbClr val="7030A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228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47813" y="120671"/>
            <a:ext cx="5839330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33375">
              <a:lnSpc>
                <a:spcPct val="150000"/>
              </a:lnSpc>
              <a:spcAft>
                <a:spcPts val="36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【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应用一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】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推导公式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02" y="832404"/>
            <a:ext cx="7238421" cy="163493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02" y="2564163"/>
            <a:ext cx="7238421" cy="4777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6397" y="3183628"/>
            <a:ext cx="4637674" cy="4594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1918" y="3737768"/>
            <a:ext cx="3664744" cy="4133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9370" y="4415975"/>
            <a:ext cx="7834583" cy="4309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190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931" y="207961"/>
            <a:ext cx="2328792" cy="4306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931" y="846588"/>
            <a:ext cx="6632553" cy="4544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931" y="1509027"/>
            <a:ext cx="5523192" cy="4939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276" y="2109333"/>
            <a:ext cx="5722717" cy="6048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930" y="2970438"/>
            <a:ext cx="5464663" cy="396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7935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95" y="266246"/>
            <a:ext cx="1975708" cy="4594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354" y="991958"/>
            <a:ext cx="7709651" cy="9094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927" y="2005691"/>
            <a:ext cx="6152527" cy="5052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690" y="2626627"/>
            <a:ext cx="4666079" cy="39234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8774" y="3134626"/>
            <a:ext cx="1880178" cy="4939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21956" y="3584572"/>
            <a:ext cx="3511882" cy="71165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289" y="4296231"/>
            <a:ext cx="6626985" cy="5455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117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612" y="251505"/>
            <a:ext cx="2472342" cy="4306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82" y="933675"/>
            <a:ext cx="3604117" cy="17611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12" y="2760544"/>
            <a:ext cx="7798528" cy="5632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612" y="3442713"/>
            <a:ext cx="1746162" cy="49065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482" y="4052312"/>
            <a:ext cx="6520963" cy="4980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319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612" y="251505"/>
            <a:ext cx="2472342" cy="43066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82" y="933675"/>
            <a:ext cx="3604117" cy="17611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978" y="2789119"/>
            <a:ext cx="7481097" cy="4765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832" y="3360055"/>
            <a:ext cx="5022381" cy="76053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2832" y="4214927"/>
            <a:ext cx="5522703" cy="60381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1361110"/>
            <a:ext cx="4370377" cy="9062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894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0" y="605802"/>
            <a:ext cx="8715380" cy="350009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184" y="4150744"/>
            <a:ext cx="7875975" cy="85668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25184" y="374970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课时小结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359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527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018669" y="541457"/>
            <a:ext cx="7225445" cy="38252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学习目标</a:t>
            </a: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能类比实数的乘法运算律探索平面向量数量积的运算律，并能够通过“举反例”澄清一些认识，纠正一些错误，体会实数的乘法运算与向量的数量积运算的差异；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能推导平面向量数量积的三个运算律，并能运用它们进行一些简单的数量积运算；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会用平面向量的数量积处理有关向量的长度、角度和垂直等问题</a:t>
            </a:r>
            <a:r>
              <a:rPr lang="en-US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0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095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873527" y="47121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学习指导</a:t>
            </a:r>
            <a:r>
              <a:rPr lang="en-US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18670" y="1173269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平面向量数量积的运算律</a:t>
            </a:r>
            <a:endParaRPr lang="zh-CN" altLang="zh-CN" sz="2400" b="1" kern="100" dirty="0">
              <a:solidFill>
                <a:srgbClr val="7030A0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5813" y="1891414"/>
            <a:ext cx="5839330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33375">
              <a:lnSpc>
                <a:spcPct val="150000"/>
              </a:lnSpc>
              <a:spcAft>
                <a:spcPts val="36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【问题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】实数的乘法运算满足哪些运算律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669" y="2662834"/>
            <a:ext cx="4133901" cy="16385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4815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055" y="774474"/>
            <a:ext cx="7328457" cy="502784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2839959" y="2745404"/>
            <a:ext cx="2869501" cy="646331"/>
            <a:chOff x="1286810" y="3400303"/>
            <a:chExt cx="2869501" cy="646331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803400"/>
                </p:ext>
              </p:extLst>
            </p:nvPr>
          </p:nvGraphicFramePr>
          <p:xfrm>
            <a:off x="1286810" y="3497035"/>
            <a:ext cx="2223170" cy="452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5" imgW="1028254" imgH="203112" progId="Equation.DSMT4">
                    <p:embed/>
                  </p:oleObj>
                </mc:Choice>
                <mc:Fallback>
                  <p:oleObj name="Equation" r:id="rId5" imgW="1028254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810" y="3497035"/>
                          <a:ext cx="2223170" cy="4528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3509980" y="3400303"/>
              <a:ext cx="64633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？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839959" y="3391735"/>
            <a:ext cx="2987901" cy="646331"/>
            <a:chOff x="1286809" y="4218932"/>
            <a:chExt cx="2987901" cy="646331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8661"/>
                </p:ext>
              </p:extLst>
            </p:nvPr>
          </p:nvGraphicFramePr>
          <p:xfrm>
            <a:off x="1286809" y="4329316"/>
            <a:ext cx="2359946" cy="42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7" imgW="1167893" imgH="203112" progId="Equation.DSMT4">
                    <p:embed/>
                  </p:oleObj>
                </mc:Choice>
                <mc:Fallback>
                  <p:oleObj name="Equation" r:id="rId7" imgW="1167893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809" y="4329316"/>
                          <a:ext cx="2359946" cy="425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3628379" y="4218932"/>
              <a:ext cx="64633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？</a:t>
              </a:r>
              <a:endParaRPr lang="zh-CN" altLang="en-US" sz="36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7055" y="1465655"/>
            <a:ext cx="3247178" cy="5860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43037" y="2188015"/>
            <a:ext cx="4304894" cy="50460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43037" y="4038066"/>
            <a:ext cx="3459171" cy="47103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7263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061" y="215675"/>
            <a:ext cx="3143493" cy="49552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005" y="926874"/>
            <a:ext cx="6168618" cy="10760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5451" y="3162071"/>
            <a:ext cx="2756676" cy="16565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0061" y="2028938"/>
            <a:ext cx="7627959" cy="10055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089" y="3060472"/>
            <a:ext cx="3825186" cy="129381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547" y="4478788"/>
            <a:ext cx="3681388" cy="42704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3599" y="280930"/>
            <a:ext cx="4479989" cy="88242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7415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254" y="101602"/>
            <a:ext cx="7426715" cy="1378857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4"/>
          <a:stretch>
            <a:fillRect/>
          </a:stretch>
        </p:blipFill>
        <p:spPr>
          <a:xfrm>
            <a:off x="4271058" y="3062519"/>
            <a:ext cx="4664598" cy="196099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254" y="3289059"/>
            <a:ext cx="3844741" cy="13586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719" y="1582060"/>
            <a:ext cx="7459250" cy="148360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484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697" y="654621"/>
            <a:ext cx="8421078" cy="10359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669" y="1834834"/>
            <a:ext cx="6768881" cy="11986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4022" y="3177718"/>
            <a:ext cx="6456282" cy="49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670" y="4056806"/>
            <a:ext cx="7721570" cy="4208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362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670" y="714181"/>
            <a:ext cx="6112302" cy="10710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670" y="2166261"/>
            <a:ext cx="6238422" cy="108494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0386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8670" y="569030"/>
            <a:ext cx="5540204" cy="105656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8670" y="1916469"/>
            <a:ext cx="5462471" cy="1117014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783" y="3033483"/>
            <a:ext cx="2041978" cy="17390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1859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169</Words>
  <Application>Microsoft Office PowerPoint</Application>
  <PresentationFormat>全屏显示(16:9)</PresentationFormat>
  <Paragraphs>2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汉仪旗黑-85S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MathType 6.0 Equation</vt:lpstr>
      <vt:lpstr>向量的数量积（2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DYHWEIKE</cp:lastModifiedBy>
  <cp:revision>57</cp:revision>
  <dcterms:created xsi:type="dcterms:W3CDTF">2020-02-01T11:21:51Z</dcterms:created>
  <dcterms:modified xsi:type="dcterms:W3CDTF">2020-04-10T00:2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